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291723D" w14:textId="6FA96C21" w:rsidR="00903E42" w:rsidRDefault="006A649C" w:rsidP="00903E42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1" locked="0" layoutInCell="1" allowOverlap="1" wp14:anchorId="1F5FDAE9" wp14:editId="57F8678D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9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7104D97" w14:textId="77777777" w:rsidR="00903E42" w:rsidRDefault="00903E42" w:rsidP="00903E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21pt;z-index:-2516597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" filled="f" stroked="f">
                <v:textbox inset="0,0,0,0">
                  <w:txbxContent>
                    <w:p w14:paraId="47104D97" w14:textId="77777777" w:rsidR="00903E42" w:rsidRDefault="00903E42" w:rsidP="00903E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5680" behindDoc="1" locked="0" layoutInCell="1" allowOverlap="1" wp14:anchorId="3B5DCE1A" wp14:editId="676A4EB5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8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47E51D0" w14:textId="77777777" w:rsidR="00903E42" w:rsidRPr="00905465" w:rsidRDefault="00D14ED8" w:rsidP="00903E42">
                            <w:pPr>
                              <w:pStyle w:val="aaaTitleNumber"/>
                            </w:pPr>
                            <w:r>
                              <w:t>1.</w:t>
                            </w:r>
                            <w:r w:rsidR="00D442B0">
                              <w:t>5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0800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" fillcolor="black" stroked="f">
                <v:textbox inset="0,6pt,0,0">
                  <w:txbxContent>
                    <w:p w14:paraId="047E51D0" w14:textId="77777777" w:rsidR="00903E42" w:rsidRPr="00905465" w:rsidRDefault="00D14ED8" w:rsidP="00903E42">
                      <w:pPr>
                        <w:pStyle w:val="aaaTitleNumber"/>
                      </w:pPr>
                      <w:r>
                        <w:t>1.</w:t>
                      </w:r>
                      <w:r w:rsidR="00D442B0">
                        <w:t>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00D86B3A" w14:textId="566FE1EC" w:rsidR="00F30541" w:rsidRDefault="00F30541" w:rsidP="00F30541">
      <w:pPr>
        <w:pStyle w:val="prDirectionLine"/>
      </w:pPr>
      <w:r>
        <w:t xml:space="preserve">Find the GCF of the numbers </w:t>
      </w:r>
    </w:p>
    <w:p w14:paraId="0996341D" w14:textId="77777777" w:rsidR="00F30541" w:rsidRDefault="00F30541" w:rsidP="00F30541">
      <w:pPr>
        <w:pStyle w:val="prNumList3"/>
      </w:pPr>
      <w:r>
        <w:tab/>
      </w:r>
      <w:r w:rsidRPr="0070235A">
        <w:rPr>
          <w:rStyle w:val="prListNumber"/>
        </w:rPr>
        <w:t>4.</w:t>
      </w:r>
      <w:r>
        <w:tab/>
        <w:t>8, 12</w:t>
      </w:r>
      <w:r>
        <w:tab/>
      </w:r>
      <w:r w:rsidRPr="0070235A">
        <w:rPr>
          <w:rStyle w:val="prListNumber"/>
        </w:rPr>
        <w:t>5.</w:t>
      </w:r>
      <w:r>
        <w:tab/>
        <w:t>22, 121</w:t>
      </w:r>
      <w:r>
        <w:tab/>
      </w:r>
      <w:r w:rsidRPr="0070235A">
        <w:rPr>
          <w:rStyle w:val="prListNumber"/>
        </w:rPr>
        <w:t>6.</w:t>
      </w:r>
      <w:r>
        <w:tab/>
        <w:t>50, 90</w:t>
      </w:r>
    </w:p>
    <w:p w14:paraId="6259FE2C" w14:textId="77777777" w:rsidR="003E3B3A" w:rsidRDefault="00F30541" w:rsidP="00F30541">
      <w:pPr>
        <w:pStyle w:val="prNumList3"/>
      </w:pPr>
      <w:r>
        <w:tab/>
      </w:r>
    </w:p>
    <w:p w14:paraId="3178C7D2" w14:textId="1D3AFE3E" w:rsidR="00F30541" w:rsidRDefault="003E3B3A" w:rsidP="00F30541">
      <w:pPr>
        <w:pStyle w:val="prNumList3"/>
      </w:pPr>
      <w:r>
        <w:tab/>
      </w:r>
    </w:p>
    <w:p w14:paraId="01969FC1" w14:textId="77777777" w:rsidR="003E3B3A" w:rsidRDefault="003E3B3A" w:rsidP="00F30541">
      <w:pPr>
        <w:pStyle w:val="prDirectionLine"/>
      </w:pPr>
    </w:p>
    <w:p w14:paraId="0A7B6823" w14:textId="77777777" w:rsidR="003E3B3A" w:rsidRDefault="003E3B3A" w:rsidP="00F30541">
      <w:pPr>
        <w:pStyle w:val="prDirectionLine"/>
      </w:pPr>
    </w:p>
    <w:p w14:paraId="0A8217D9" w14:textId="77777777" w:rsidR="00F30541" w:rsidRDefault="00F30541" w:rsidP="00F30541">
      <w:pPr>
        <w:pStyle w:val="prNumList3"/>
      </w:pPr>
      <w:r>
        <w:tab/>
      </w:r>
      <w:r w:rsidRPr="001A16D5">
        <w:rPr>
          <w:rStyle w:val="prListNumber"/>
        </w:rPr>
        <w:t>10.</w:t>
      </w:r>
      <w:r>
        <w:tab/>
        <w:t>36, 60</w:t>
      </w:r>
      <w:r>
        <w:tab/>
      </w:r>
      <w:r w:rsidRPr="001A16D5">
        <w:rPr>
          <w:rStyle w:val="prListNumber"/>
        </w:rPr>
        <w:t>11.</w:t>
      </w:r>
      <w:r>
        <w:tab/>
        <w:t>45, 75</w:t>
      </w:r>
      <w:r>
        <w:tab/>
      </w:r>
      <w:r w:rsidRPr="001A16D5">
        <w:rPr>
          <w:rStyle w:val="prListNumber"/>
        </w:rPr>
        <w:t>12.</w:t>
      </w:r>
      <w:r>
        <w:tab/>
        <w:t>54, 126</w:t>
      </w:r>
    </w:p>
    <w:p w14:paraId="3BD98BBE" w14:textId="77777777" w:rsidR="00F30541" w:rsidRDefault="00F30541" w:rsidP="00F30541">
      <w:pPr>
        <w:pStyle w:val="prNumList3"/>
      </w:pPr>
      <w:r>
        <w:tab/>
      </w:r>
    </w:p>
    <w:p w14:paraId="23D2BC6F" w14:textId="77777777" w:rsidR="003E3B3A" w:rsidRDefault="00F30541" w:rsidP="00F30541">
      <w:pPr>
        <w:pStyle w:val="prNumList1"/>
      </w:pPr>
      <w:r>
        <w:tab/>
      </w:r>
    </w:p>
    <w:p w14:paraId="3A31EE9B" w14:textId="77777777" w:rsidR="006A649C" w:rsidRDefault="006A649C" w:rsidP="00F30541">
      <w:pPr>
        <w:pStyle w:val="prNumList1"/>
        <w:rPr>
          <w:rStyle w:val="prListNumber"/>
        </w:rPr>
      </w:pPr>
    </w:p>
    <w:p w14:paraId="6693C1F1" w14:textId="77777777" w:rsidR="00F30541" w:rsidRDefault="00F30541" w:rsidP="00F30541">
      <w:pPr>
        <w:pStyle w:val="prNumList1"/>
      </w:pPr>
      <w:r w:rsidRPr="00987699">
        <w:rPr>
          <w:rStyle w:val="prListNumber"/>
        </w:rPr>
        <w:t>16.</w:t>
      </w:r>
      <w:r>
        <w:tab/>
        <w:t xml:space="preserve">A high school swim team has 12 new female swimmers and 30 returning female swimmers. Each practice team must have the same number of new and returning female swimmers. </w:t>
      </w:r>
    </w:p>
    <w:p w14:paraId="4D842FAA" w14:textId="77777777" w:rsidR="00F30541" w:rsidRDefault="00F30541" w:rsidP="00F30541">
      <w:pPr>
        <w:pStyle w:val="prLetSubList1"/>
      </w:pPr>
      <w:r>
        <w:tab/>
      </w:r>
      <w:r w:rsidRPr="00987699">
        <w:rPr>
          <w:rStyle w:val="prListNumber"/>
        </w:rPr>
        <w:t>a.</w:t>
      </w:r>
      <w:r>
        <w:tab/>
        <w:t xml:space="preserve">What is the greatest number of practice teams the coach can make using every swimmer? </w:t>
      </w:r>
    </w:p>
    <w:p w14:paraId="632562EC" w14:textId="77777777" w:rsidR="00F30541" w:rsidRDefault="00F30541" w:rsidP="00F30541">
      <w:pPr>
        <w:pStyle w:val="prLetSubList1"/>
      </w:pPr>
      <w:r>
        <w:tab/>
      </w:r>
    </w:p>
    <w:p w14:paraId="289B9217" w14:textId="77777777" w:rsidR="006A649C" w:rsidRDefault="006A649C" w:rsidP="00F30541">
      <w:pPr>
        <w:pStyle w:val="prDirectionLine"/>
      </w:pPr>
    </w:p>
    <w:p w14:paraId="2C50F398" w14:textId="77777777" w:rsidR="00F30541" w:rsidRDefault="00F30541" w:rsidP="00F30541">
      <w:pPr>
        <w:pStyle w:val="prDirectionLine"/>
      </w:pPr>
      <w:bookmarkStart w:id="0" w:name="_GoBack"/>
      <w:bookmarkEnd w:id="0"/>
      <w:r>
        <w:t>Find the GCF of the numbers.</w:t>
      </w:r>
    </w:p>
    <w:p w14:paraId="389DCB5C" w14:textId="39D77730" w:rsidR="00F30541" w:rsidRDefault="00F30541" w:rsidP="00F30541">
      <w:pPr>
        <w:pStyle w:val="prNumList3"/>
      </w:pPr>
      <w:r>
        <w:tab/>
      </w:r>
      <w:r w:rsidRPr="003831B4">
        <w:rPr>
          <w:rStyle w:val="prListNumber"/>
        </w:rPr>
        <w:t>17.</w:t>
      </w:r>
      <w:r>
        <w:tab/>
        <w:t>27, 45, 63</w:t>
      </w:r>
      <w:r>
        <w:tab/>
      </w:r>
      <w:r w:rsidR="006A649C">
        <w:rPr>
          <w:rStyle w:val="prListNumber"/>
        </w:rPr>
        <w:tab/>
      </w:r>
      <w:r>
        <w:tab/>
      </w:r>
      <w:r w:rsidRPr="003831B4">
        <w:rPr>
          <w:rStyle w:val="prListNumber"/>
        </w:rPr>
        <w:t>19.</w:t>
      </w:r>
      <w:r>
        <w:tab/>
        <w:t>24, 40, 64</w:t>
      </w:r>
    </w:p>
    <w:p w14:paraId="1A0444C8" w14:textId="77777777" w:rsidR="006A649C" w:rsidRDefault="00F30541" w:rsidP="00F30541">
      <w:pPr>
        <w:pStyle w:val="prNumList1"/>
      </w:pPr>
      <w:r>
        <w:tab/>
      </w:r>
    </w:p>
    <w:p w14:paraId="1F8ADFCF" w14:textId="77777777" w:rsidR="006A649C" w:rsidRDefault="006A649C" w:rsidP="00F30541">
      <w:pPr>
        <w:pStyle w:val="prNumList1"/>
      </w:pPr>
    </w:p>
    <w:p w14:paraId="2DB8CEEF" w14:textId="77777777" w:rsidR="006A649C" w:rsidRDefault="006A649C" w:rsidP="00F30541">
      <w:pPr>
        <w:pStyle w:val="prNumList1"/>
      </w:pPr>
    </w:p>
    <w:p w14:paraId="25E76C49" w14:textId="77777777" w:rsidR="006A649C" w:rsidRDefault="006A649C" w:rsidP="00F30541">
      <w:pPr>
        <w:pStyle w:val="prNumList1"/>
      </w:pPr>
    </w:p>
    <w:p w14:paraId="188F6AA8" w14:textId="30CF660D" w:rsidR="00F30541" w:rsidRDefault="00F30541" w:rsidP="00F30541">
      <w:pPr>
        <w:pStyle w:val="prNumList1"/>
      </w:pPr>
      <w:r w:rsidRPr="00660009">
        <w:rPr>
          <w:rStyle w:val="prListNumber"/>
        </w:rPr>
        <w:t>20.</w:t>
      </w:r>
      <w:r>
        <w:tab/>
        <w:t xml:space="preserve">Write a set of three numbers that have a GCF of 13. </w:t>
      </w:r>
    </w:p>
    <w:p w14:paraId="50FB6787" w14:textId="77777777" w:rsidR="003E3B3A" w:rsidRDefault="003E3B3A" w:rsidP="00F30541">
      <w:pPr>
        <w:pStyle w:val="prDirectionLine"/>
      </w:pPr>
    </w:p>
    <w:p w14:paraId="57BF7E3C" w14:textId="77777777" w:rsidR="003E3B3A" w:rsidRDefault="003E3B3A" w:rsidP="00F30541">
      <w:pPr>
        <w:pStyle w:val="prDirectionLine"/>
      </w:pPr>
    </w:p>
    <w:p w14:paraId="50675108" w14:textId="77777777" w:rsidR="00F30541" w:rsidRPr="007C5FDC" w:rsidRDefault="00F30541" w:rsidP="003E3B3A">
      <w:pPr>
        <w:pStyle w:val="prNumList1"/>
      </w:pPr>
      <w:r>
        <w:tab/>
      </w:r>
    </w:p>
    <w:p w14:paraId="269C75B3" w14:textId="77777777" w:rsidR="00D14ED8" w:rsidRPr="001A51F6" w:rsidRDefault="00D14ED8" w:rsidP="00D14ED8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</w:p>
    <w:p w14:paraId="5B5C2D0A" w14:textId="75B301BA" w:rsidR="00903E42" w:rsidRDefault="00D14ED8" w:rsidP="00D14ED8">
      <w:pPr>
        <w:pStyle w:val="aaaNameDate"/>
      </w:pPr>
      <w:r>
        <w:br w:type="page"/>
      </w:r>
      <w:r w:rsidR="006A649C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752" behindDoc="1" locked="0" layoutInCell="1" allowOverlap="1" wp14:anchorId="18B8816E" wp14:editId="13B72FD7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7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3BCDCB2" w14:textId="77777777" w:rsidR="00903E42" w:rsidRDefault="00903E42" w:rsidP="00903E42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28" type="#_x0000_t202" style="position:absolute;margin-left:1in;margin-top:33pt;width:405pt;height:21pt;z-index:-251657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" filled="f" stroked="f">
                <v:textbox inset="0,0,0,0">
                  <w:txbxContent>
                    <w:p w14:paraId="33BCDCB2" w14:textId="77777777" w:rsidR="00903E42" w:rsidRDefault="00903E42" w:rsidP="00903E42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6A649C">
        <w:rPr>
          <w:noProof/>
        </w:rPr>
        <mc:AlternateContent>
          <mc:Choice Requires="wps">
            <w:drawing>
              <wp:anchor distT="0" distB="76200" distL="114300" distR="114300" simplePos="0" relativeHeight="251657728" behindDoc="1" locked="0" layoutInCell="1" allowOverlap="1" wp14:anchorId="794A2576" wp14:editId="5043FE7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6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C71F8A" w14:textId="77777777" w:rsidR="00903E42" w:rsidRPr="00905465" w:rsidRDefault="00D14ED8" w:rsidP="00903E42">
                            <w:pPr>
                              <w:pStyle w:val="aaaTitleNumber"/>
                            </w:pPr>
                            <w:r>
                              <w:t>1.</w:t>
                            </w:r>
                            <w:r w:rsidR="00D442B0">
                              <w:t>5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7" o:spid="_x0000_s1029" style="position:absolute;margin-left:0;margin-top:24pt;width:66pt;height:39pt;z-index:-25165875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" fillcolor="black" stroked="f">
                <v:textbox inset="0,6pt,0,0">
                  <w:txbxContent>
                    <w:p w14:paraId="06C71F8A" w14:textId="77777777" w:rsidR="00903E42" w:rsidRPr="00905465" w:rsidRDefault="00D14ED8" w:rsidP="00903E42">
                      <w:pPr>
                        <w:pStyle w:val="aaaTitleNumber"/>
                      </w:pPr>
                      <w:r>
                        <w:t>1.</w:t>
                      </w:r>
                      <w:r w:rsidR="00D442B0">
                        <w:t>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7A38D0BD" w14:textId="77777777" w:rsidR="00F30541" w:rsidRDefault="00F30541" w:rsidP="00F30541">
      <w:pPr>
        <w:pStyle w:val="prDirectionLine"/>
      </w:pPr>
      <w:r>
        <w:t>Find the GCF of the numbers using lists of factors.</w:t>
      </w:r>
    </w:p>
    <w:p w14:paraId="70ACE961" w14:textId="77777777" w:rsidR="00F30541" w:rsidRDefault="00F30541" w:rsidP="00F30541">
      <w:pPr>
        <w:pStyle w:val="prNumList3"/>
      </w:pPr>
      <w:r>
        <w:tab/>
      </w:r>
      <w:r>
        <w:rPr>
          <w:rStyle w:val="prListNumber"/>
        </w:rPr>
        <w:t>1</w:t>
      </w:r>
      <w:r w:rsidRPr="0070235A">
        <w:rPr>
          <w:rStyle w:val="prListNumber"/>
        </w:rPr>
        <w:t>.</w:t>
      </w:r>
      <w:r>
        <w:tab/>
        <w:t>15, 40</w:t>
      </w:r>
      <w:r>
        <w:tab/>
      </w:r>
      <w:r>
        <w:rPr>
          <w:rStyle w:val="prListNumber"/>
        </w:rPr>
        <w:t>2</w:t>
      </w:r>
      <w:r w:rsidRPr="0070235A">
        <w:rPr>
          <w:rStyle w:val="prListNumber"/>
        </w:rPr>
        <w:t>.</w:t>
      </w:r>
      <w:r>
        <w:tab/>
        <w:t>32, 56</w:t>
      </w:r>
      <w:r>
        <w:tab/>
      </w:r>
      <w:r>
        <w:rPr>
          <w:rStyle w:val="prListNumber"/>
        </w:rPr>
        <w:t>3</w:t>
      </w:r>
      <w:r w:rsidRPr="0070235A">
        <w:rPr>
          <w:rStyle w:val="prListNumber"/>
        </w:rPr>
        <w:t>.</w:t>
      </w:r>
      <w:r>
        <w:tab/>
        <w:t>34, 39</w:t>
      </w:r>
    </w:p>
    <w:p w14:paraId="34821EDB" w14:textId="77777777" w:rsidR="00F30541" w:rsidRDefault="00F30541" w:rsidP="00F30541">
      <w:pPr>
        <w:pStyle w:val="prNumList3"/>
      </w:pPr>
      <w:r>
        <w:tab/>
      </w:r>
      <w:r>
        <w:rPr>
          <w:rStyle w:val="prListNumber"/>
        </w:rPr>
        <w:t>4</w:t>
      </w:r>
      <w:r w:rsidRPr="0070235A">
        <w:rPr>
          <w:rStyle w:val="prListNumber"/>
        </w:rPr>
        <w:t>.</w:t>
      </w:r>
      <w:r>
        <w:tab/>
        <w:t>21, 84</w:t>
      </w:r>
      <w:r>
        <w:tab/>
      </w:r>
      <w:r>
        <w:rPr>
          <w:rStyle w:val="prListNumber"/>
        </w:rPr>
        <w:t>5</w:t>
      </w:r>
      <w:r w:rsidRPr="0070235A">
        <w:rPr>
          <w:rStyle w:val="prListNumber"/>
        </w:rPr>
        <w:t>.</w:t>
      </w:r>
      <w:r>
        <w:tab/>
        <w:t>60, 100</w:t>
      </w:r>
      <w:r>
        <w:tab/>
      </w:r>
      <w:r>
        <w:rPr>
          <w:rStyle w:val="prListNumber"/>
        </w:rPr>
        <w:t>6</w:t>
      </w:r>
      <w:r w:rsidRPr="0070235A">
        <w:rPr>
          <w:rStyle w:val="prListNumber"/>
        </w:rPr>
        <w:t>.</w:t>
      </w:r>
      <w:r>
        <w:tab/>
        <w:t>48, 108</w:t>
      </w:r>
    </w:p>
    <w:p w14:paraId="7EE691B2" w14:textId="77777777" w:rsidR="00F30541" w:rsidRDefault="00F30541" w:rsidP="00F30541">
      <w:pPr>
        <w:pStyle w:val="prDirectionLine"/>
      </w:pPr>
      <w:r>
        <w:t>Find the GCF of the numbers using prime factorizations.</w:t>
      </w:r>
    </w:p>
    <w:p w14:paraId="6E704735" w14:textId="77777777" w:rsidR="00F30541" w:rsidRDefault="00F30541" w:rsidP="00F30541">
      <w:pPr>
        <w:pStyle w:val="prNumList3"/>
      </w:pPr>
      <w:r>
        <w:tab/>
      </w:r>
      <w:r>
        <w:rPr>
          <w:rStyle w:val="prListNumber"/>
        </w:rPr>
        <w:t>7</w:t>
      </w:r>
      <w:r w:rsidRPr="001A16D5">
        <w:rPr>
          <w:rStyle w:val="prListNumber"/>
        </w:rPr>
        <w:t>.</w:t>
      </w:r>
      <w:r>
        <w:tab/>
        <w:t>34, 85</w:t>
      </w:r>
      <w:r>
        <w:tab/>
      </w:r>
      <w:r>
        <w:rPr>
          <w:rStyle w:val="prListNumber"/>
        </w:rPr>
        <w:t>8</w:t>
      </w:r>
      <w:r w:rsidRPr="001A16D5">
        <w:rPr>
          <w:rStyle w:val="prListNumber"/>
        </w:rPr>
        <w:t>.</w:t>
      </w:r>
      <w:r>
        <w:tab/>
        <w:t>72, 108</w:t>
      </w:r>
      <w:r>
        <w:tab/>
      </w:r>
      <w:r>
        <w:rPr>
          <w:rStyle w:val="prListNumber"/>
        </w:rPr>
        <w:t>9</w:t>
      </w:r>
      <w:r w:rsidRPr="001A16D5">
        <w:rPr>
          <w:rStyle w:val="prListNumber"/>
        </w:rPr>
        <w:t>.</w:t>
      </w:r>
      <w:r>
        <w:tab/>
        <w:t>80, 200</w:t>
      </w:r>
    </w:p>
    <w:p w14:paraId="6468ABAC" w14:textId="77777777" w:rsidR="00F30541" w:rsidRDefault="00F30541" w:rsidP="00F30541">
      <w:pPr>
        <w:pStyle w:val="prNumList3"/>
      </w:pPr>
      <w:r>
        <w:tab/>
      </w:r>
    </w:p>
    <w:p w14:paraId="1E8EC339" w14:textId="77777777" w:rsidR="00F30541" w:rsidRDefault="00F30541" w:rsidP="00F30541">
      <w:pPr>
        <w:pStyle w:val="prNumList1"/>
      </w:pPr>
      <w:r>
        <w:tab/>
      </w:r>
      <w:r>
        <w:rPr>
          <w:rStyle w:val="prListNumber"/>
        </w:rPr>
        <w:t>13</w:t>
      </w:r>
      <w:r w:rsidRPr="00EC2949">
        <w:rPr>
          <w:rStyle w:val="prListNumber"/>
        </w:rPr>
        <w:t>.</w:t>
      </w:r>
      <w:r>
        <w:tab/>
        <w:t>Describe and correct the error in finding the GCF of 10 and 18.</w:t>
      </w:r>
    </w:p>
    <w:p w14:paraId="65E41E19" w14:textId="7272C4BE" w:rsidR="00F30541" w:rsidRDefault="006A649C" w:rsidP="00F30541">
      <w:pPr>
        <w:pStyle w:val="prNumList1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2C8C0B2A" wp14:editId="0AE4468A">
                <wp:simplePos x="0" y="0"/>
                <wp:positionH relativeFrom="column">
                  <wp:posOffset>354330</wp:posOffset>
                </wp:positionH>
                <wp:positionV relativeFrom="paragraph">
                  <wp:posOffset>35560</wp:posOffset>
                </wp:positionV>
                <wp:extent cx="1513840" cy="787400"/>
                <wp:effectExtent l="0" t="0" r="11430" b="17780"/>
                <wp:wrapNone/>
                <wp:docPr id="1" name="Group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13840" cy="787400"/>
                          <a:chOff x="1808" y="5892"/>
                          <a:chExt cx="2384" cy="1240"/>
                        </a:xfrm>
                      </wpg:grpSpPr>
                      <wps:wsp>
                        <wps:cNvPr id="2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1808" y="5892"/>
                            <a:ext cx="2384" cy="1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627FA857" w14:textId="77777777" w:rsidR="007A0B65" w:rsidRDefault="007A0B65" w:rsidP="007A0B65">
                              <w:pPr>
                                <w:spacing w:after="120"/>
                                <w:ind w:left="605"/>
                              </w:pPr>
                              <w:r w:rsidRPr="007A0B65">
                                <w:rPr>
                                  <w:position w:val="-46"/>
                                </w:rPr>
                                <w:object w:dxaOrig="1260" w:dyaOrig="680" w14:anchorId="1D488BB9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62.55pt;height:34.25pt" o:ole="">
                                    <v:imagedata r:id="rId7" o:title=""/>
                                  </v:shape>
                                  <o:OLEObject Type="Embed" ProgID="Equation.DSMT4" ShapeID="_x0000_i1026" DrawAspect="Content" ObjectID="_1440217051" r:id="rId8"/>
                                </w:object>
                              </w:r>
                            </w:p>
                            <w:p w14:paraId="5669EDFE" w14:textId="77777777" w:rsidR="007A0B65" w:rsidRDefault="007A0B65" w:rsidP="007A0B65">
                              <w:pPr>
                                <w:ind w:left="600"/>
                              </w:pPr>
                              <w:r>
                                <w:t>The GCF is 90.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3" name="Group 74"/>
                        <wpg:cNvGrpSpPr>
                          <a:grpSpLocks/>
                        </wpg:cNvGrpSpPr>
                        <wpg:grpSpPr bwMode="auto">
                          <a:xfrm>
                            <a:off x="1988" y="6052"/>
                            <a:ext cx="240" cy="360"/>
                            <a:chOff x="2100" y="7755"/>
                            <a:chExt cx="240" cy="360"/>
                          </a:xfrm>
                        </wpg:grpSpPr>
                        <wps:wsp>
                          <wps:cNvPr id="4" name="Line 75"/>
                          <wps:cNvCnPr/>
                          <wps:spPr bwMode="auto">
                            <a:xfrm flipH="1" flipV="1">
                              <a:off x="2100" y="7755"/>
                              <a:ext cx="2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76"/>
                          <wps:cNvCnPr/>
                          <wps:spPr bwMode="auto">
                            <a:xfrm flipV="1">
                              <a:off x="2100" y="7755"/>
                              <a:ext cx="2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7" o:spid="_x0000_s1030" style="position:absolute;left:0;text-align:left;margin-left:27.9pt;margin-top:2.8pt;width:119.2pt;height:62pt;z-index:251661824" coordorigin="1808,5892" coordsize="2384,124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">
                <v:shape id="Text Box 73" o:spid="_x0000_s1031" type="#_x0000_t202" style="position:absolute;left:1808;top:5892;width:2384;height:1240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/ZnixAAA&#10;ANoAAAAPAAAAZHJzL2Rvd25yZXYueG1sRI9Ba8JAFITvBf/D8oTe6kZLS4muIkohJQVJLJ4f2WcS&#10;zb6N2W2S/vtuoeBxmJlvmNVmNI3oqXO1ZQXzWQSCuLC65lLB1/H96Q2E88gaG8uk4IccbNaThxXG&#10;2g6cUZ/7UgQIuxgVVN63sZSuqMigm9mWOHhn2xn0QXal1B0OAW4auYiiV2mw5rBQYUu7iopr/m0U&#10;pKfL3O0/THH7TLPn/uW4Sw6HXKnH6bhdgvA0+nv4v51oBQv4uxJugFz/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/2Z4sQAAADaAAAADwAAAAAAAAAAAAAAAACXAgAAZHJzL2Rv&#10;d25yZXYueG1sUEsFBgAAAAAEAAQA9QAAAIgDAAAAAA==&#10;" filled="f">
                  <v:textbox style="mso-fit-shape-to-text:t">
                    <w:txbxContent>
                      <w:p w14:paraId="627FA857" w14:textId="77777777" w:rsidR="007A0B65" w:rsidRDefault="007A0B65" w:rsidP="007A0B65">
                        <w:pPr>
                          <w:spacing w:after="120"/>
                          <w:ind w:left="605"/>
                        </w:pPr>
                        <w:r w:rsidRPr="007A0B65">
                          <w:rPr>
                            <w:position w:val="-46"/>
                          </w:rPr>
                          <w:object w:dxaOrig="1260" w:dyaOrig="680" w14:anchorId="1D488BB9">
                            <v:shape id="_x0000_i1026" type="#_x0000_t75" style="width:62.55pt;height:34.25pt" o:ole="">
                              <v:imagedata r:id="rId9" o:title=""/>
                            </v:shape>
                            <o:OLEObject Type="Embed" ProgID="Equation.DSMT4" ShapeID="_x0000_i1026" DrawAspect="Content" ObjectID="_1440217051" r:id="rId10"/>
                          </w:object>
                        </w:r>
                      </w:p>
                      <w:p w14:paraId="5669EDFE" w14:textId="77777777" w:rsidR="007A0B65" w:rsidRDefault="007A0B65" w:rsidP="007A0B65">
                        <w:pPr>
                          <w:ind w:left="600"/>
                        </w:pPr>
                        <w:r>
                          <w:t>The GCF is 90.</w:t>
                        </w:r>
                      </w:p>
                    </w:txbxContent>
                  </v:textbox>
                </v:shape>
                <v:group id="Group 74" o:spid="_x0000_s1032" style="position:absolute;left:1988;top:6052;width:240;height:360" coordorigin="2100,7755" coordsize="240,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N18vsfDAAAA2gAAAA8A&#10;AAAAAAAAAAAAAAAAqQIAAGRycy9kb3ducmV2LnhtbFBLBQYAAAAABAAEAPoAAACZAwAAAAA=&#10;">
                  <v:line id="Line 75" o:spid="_x0000_s1033" style="position:absolute;flip:x y;visibility:visible;mso-wrap-style:square" from="2100,7755" to="2340,81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sTYI8MAAADaAAAADwAAAGRycy9kb3ducmV2LnhtbESPQWvCQBSE7wX/w/KEXopujKFI6iaI&#10;oPSUUtvi9ZF9JqHZtyG7Jml/vVsoeBxm5htmm0+mFQP1rrGsYLWMQBCXVjdcKfj8OCw2IJxH1tha&#10;JgU/5CDPZg9bTLUd+Z2Gk69EgLBLUUHtfZdK6cqaDLql7YiDd7G9QR9kX0nd4xjgppVxFD1Lgw2H&#10;hRo72tdUfp+uRgFy8bvejCtK5JHOLi7ennZfF6Ue59PuBYSnyd/D/+1XrSCBvyvhBsjsB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7E2CPDAAAA2gAAAA8AAAAAAAAAAAAA&#10;AAAAoQIAAGRycy9kb3ducmV2LnhtbFBLBQYAAAAABAAEAPkAAACRAwAAAAA=&#10;"/>
                  <v:line id="Line 76" o:spid="_x0000_s1034" style="position:absolute;flip:y;visibility:visible;mso-wrap-style:square" from="2100,7755" to="2340,81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NGdFFMUAAADaAAAADwAAAAAAAAAA&#10;AAAAAAChAgAAZHJzL2Rvd25yZXYueG1sUEsFBgAAAAAEAAQA+QAAAJMDAAAAAA==&#10;"/>
                </v:group>
              </v:group>
            </w:pict>
          </mc:Fallback>
        </mc:AlternateContent>
      </w:r>
      <w:r w:rsidR="007A0B65">
        <w:tab/>
      </w:r>
      <w:r w:rsidR="007A0B65">
        <w:tab/>
      </w:r>
    </w:p>
    <w:p w14:paraId="7B638E5A" w14:textId="77777777" w:rsidR="00F30541" w:rsidRDefault="00F30541" w:rsidP="00F30541">
      <w:pPr>
        <w:pStyle w:val="prNumList1"/>
      </w:pPr>
    </w:p>
    <w:p w14:paraId="35591AC4" w14:textId="77777777" w:rsidR="00F30541" w:rsidRDefault="00F30541" w:rsidP="007A0B65">
      <w:pPr>
        <w:pStyle w:val="prNumList1"/>
        <w:spacing w:after="360"/>
        <w:ind w:left="562" w:right="1685" w:hanging="562"/>
      </w:pPr>
    </w:p>
    <w:p w14:paraId="3664A5A6" w14:textId="77777777" w:rsidR="00F30541" w:rsidRDefault="00F30541" w:rsidP="00F30541">
      <w:pPr>
        <w:pStyle w:val="prDirectionLine"/>
      </w:pPr>
      <w:r>
        <w:t>Find the GCF of the numbers.</w:t>
      </w:r>
    </w:p>
    <w:p w14:paraId="4E339FFB" w14:textId="77777777" w:rsidR="00F30541" w:rsidRDefault="00F30541" w:rsidP="00F30541">
      <w:pPr>
        <w:pStyle w:val="prNumList3"/>
      </w:pPr>
      <w:r>
        <w:tab/>
      </w:r>
      <w:r w:rsidRPr="003831B4">
        <w:rPr>
          <w:rStyle w:val="prListNumber"/>
        </w:rPr>
        <w:t>1</w:t>
      </w:r>
      <w:r>
        <w:rPr>
          <w:rStyle w:val="prListNumber"/>
        </w:rPr>
        <w:t>4</w:t>
      </w:r>
      <w:r w:rsidRPr="003831B4">
        <w:rPr>
          <w:rStyle w:val="prListNumber"/>
        </w:rPr>
        <w:t>.</w:t>
      </w:r>
      <w:r>
        <w:tab/>
        <w:t>45, 51, 69</w:t>
      </w:r>
      <w:r>
        <w:tab/>
      </w:r>
      <w:r w:rsidRPr="003831B4">
        <w:rPr>
          <w:rStyle w:val="prListNumber"/>
        </w:rPr>
        <w:t>1</w:t>
      </w:r>
      <w:r>
        <w:rPr>
          <w:rStyle w:val="prListNumber"/>
        </w:rPr>
        <w:t>5</w:t>
      </w:r>
      <w:r w:rsidRPr="003831B4">
        <w:rPr>
          <w:rStyle w:val="prListNumber"/>
        </w:rPr>
        <w:t>.</w:t>
      </w:r>
      <w:r>
        <w:tab/>
        <w:t>20, 45, 55</w:t>
      </w:r>
      <w:r>
        <w:tab/>
      </w:r>
      <w:r w:rsidRPr="003831B4">
        <w:rPr>
          <w:rStyle w:val="prListNumber"/>
        </w:rPr>
        <w:t>1</w:t>
      </w:r>
      <w:r>
        <w:rPr>
          <w:rStyle w:val="prListNumber"/>
        </w:rPr>
        <w:t>6</w:t>
      </w:r>
      <w:r w:rsidRPr="003831B4">
        <w:rPr>
          <w:rStyle w:val="prListNumber"/>
        </w:rPr>
        <w:t>.</w:t>
      </w:r>
      <w:r>
        <w:tab/>
        <w:t>24, 84, 108</w:t>
      </w:r>
    </w:p>
    <w:p w14:paraId="2D8D2F62" w14:textId="77777777" w:rsidR="00F30541" w:rsidRDefault="00F30541" w:rsidP="00F30541">
      <w:pPr>
        <w:pStyle w:val="prNumList1"/>
      </w:pPr>
      <w:r>
        <w:tab/>
      </w:r>
      <w:r w:rsidRPr="0036331D">
        <w:rPr>
          <w:rStyle w:val="prListNumber"/>
        </w:rPr>
        <w:t>17.</w:t>
      </w:r>
      <w:r>
        <w:tab/>
        <w:t xml:space="preserve">You are creating a set of three numbers that have a GCF of 9. You have </w:t>
      </w:r>
      <w:r w:rsidR="007A0B65">
        <w:br/>
      </w:r>
      <w:r>
        <w:t>27 and 54 for two of the numbers.</w:t>
      </w:r>
    </w:p>
    <w:p w14:paraId="1C5F9C38" w14:textId="77777777" w:rsidR="00F30541" w:rsidRDefault="00F30541" w:rsidP="00F30541">
      <w:pPr>
        <w:pStyle w:val="prLetSubList1"/>
      </w:pPr>
      <w:r>
        <w:tab/>
      </w:r>
      <w:r w:rsidRPr="0036331D">
        <w:rPr>
          <w:rStyle w:val="prListNumber"/>
        </w:rPr>
        <w:t>a.</w:t>
      </w:r>
      <w:r>
        <w:tab/>
        <w:t>What is the GCF of 27 and 54?</w:t>
      </w:r>
    </w:p>
    <w:p w14:paraId="1AF8CD1D" w14:textId="77777777" w:rsidR="00F30541" w:rsidRPr="000855C4" w:rsidRDefault="00F30541" w:rsidP="00F30541">
      <w:pPr>
        <w:pStyle w:val="prLetSubList1"/>
      </w:pPr>
      <w:r>
        <w:tab/>
      </w:r>
      <w:r w:rsidRPr="0036331D">
        <w:rPr>
          <w:rStyle w:val="prListNumber"/>
        </w:rPr>
        <w:t>b.</w:t>
      </w:r>
      <w:r>
        <w:tab/>
        <w:t>Find two numbers that you could add to the set of 27 and 54 such that the GCF is now 9.</w:t>
      </w:r>
    </w:p>
    <w:p w14:paraId="55E190EC" w14:textId="77777777" w:rsidR="00F30541" w:rsidRDefault="00F30541" w:rsidP="00F30541">
      <w:pPr>
        <w:pStyle w:val="prNumList1"/>
      </w:pPr>
      <w:r>
        <w:tab/>
      </w:r>
      <w:r w:rsidRPr="00652E29">
        <w:rPr>
          <w:rStyle w:val="prListNumber"/>
        </w:rPr>
        <w:t>18.</w:t>
      </w:r>
      <w:r>
        <w:tab/>
        <w:t>Consider the numbers 308, 616, and 660.</w:t>
      </w:r>
    </w:p>
    <w:p w14:paraId="4981A133" w14:textId="77777777" w:rsidR="00F30541" w:rsidRDefault="00F30541" w:rsidP="00F30541">
      <w:pPr>
        <w:pStyle w:val="prLetSubList1"/>
      </w:pPr>
      <w:r>
        <w:tab/>
      </w:r>
      <w:r w:rsidRPr="00652E29">
        <w:rPr>
          <w:rStyle w:val="prListNumber"/>
        </w:rPr>
        <w:t>a.</w:t>
      </w:r>
      <w:r>
        <w:tab/>
        <w:t>Find the prime factorization of each number.</w:t>
      </w:r>
    </w:p>
    <w:p w14:paraId="0D11F7D9" w14:textId="77777777" w:rsidR="00F30541" w:rsidRDefault="00F30541" w:rsidP="00F30541">
      <w:pPr>
        <w:pStyle w:val="prLetSubList1"/>
      </w:pPr>
      <w:r>
        <w:tab/>
      </w:r>
      <w:r w:rsidRPr="00652E29">
        <w:rPr>
          <w:rStyle w:val="prListNumber"/>
        </w:rPr>
        <w:t>b.</w:t>
      </w:r>
      <w:r>
        <w:tab/>
        <w:t>Find the GCF of each pair of numbers.</w:t>
      </w:r>
    </w:p>
    <w:p w14:paraId="055DFCE7" w14:textId="77777777" w:rsidR="00D14ED8" w:rsidRPr="00EC3472" w:rsidRDefault="00F30541" w:rsidP="007A0B65">
      <w:pPr>
        <w:pStyle w:val="epLetSubList1"/>
        <w:rPr>
          <w:rStyle w:val="epListNumber"/>
          <w:rFonts w:ascii="Times New Roman" w:hAnsi="Times New Roman"/>
          <w:b w:val="0"/>
          <w:sz w:val="24"/>
        </w:rPr>
      </w:pPr>
      <w:r>
        <w:tab/>
      </w:r>
      <w:r w:rsidRPr="00652E29">
        <w:rPr>
          <w:rStyle w:val="prListNumber"/>
        </w:rPr>
        <w:t>c.</w:t>
      </w:r>
      <w:r>
        <w:tab/>
        <w:t>Which pair of numbers has a different GCF than the other two pairs?</w:t>
      </w:r>
    </w:p>
    <w:p w14:paraId="01BBDED2" w14:textId="77777777" w:rsidR="00D20BB7" w:rsidRPr="00D20BB7" w:rsidRDefault="00D20BB7" w:rsidP="00D14ED8">
      <w:pPr>
        <w:pStyle w:val="epDirectionLine"/>
      </w:pPr>
    </w:p>
    <w:sectPr w:rsidR="00D20BB7" w:rsidRPr="00D20BB7" w:rsidSect="00D442B0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2240" w:h="15840" w:code="1"/>
      <w:pgMar w:top="840" w:right="840" w:bottom="660" w:left="1860" w:header="720" w:footer="660" w:gutter="0"/>
      <w:pgNumType w:start="2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C3EE77C" w14:textId="77777777" w:rsidR="00307482" w:rsidRDefault="00307482">
      <w:r>
        <w:separator/>
      </w:r>
    </w:p>
    <w:p w14:paraId="74436DE4" w14:textId="77777777" w:rsidR="00307482" w:rsidRDefault="00307482"/>
  </w:endnote>
  <w:endnote w:type="continuationSeparator" w:id="0">
    <w:p w14:paraId="5AE027FC" w14:textId="77777777" w:rsidR="00307482" w:rsidRDefault="00307482">
      <w:r>
        <w:continuationSeparator/>
      </w:r>
    </w:p>
    <w:p w14:paraId="646ADB0B" w14:textId="77777777" w:rsidR="00307482" w:rsidRDefault="0030748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A4790C7" w14:textId="77777777" w:rsidR="00D20BB7" w:rsidRDefault="006B4524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A649C">
      <w:rPr>
        <w:rStyle w:val="PageNumber"/>
        <w:noProof/>
      </w:rPr>
      <w:t>30</w:t>
    </w:r>
    <w:r>
      <w:rPr>
        <w:rStyle w:val="PageNumber"/>
      </w:rPr>
      <w:fldChar w:fldCharType="end"/>
    </w:r>
  </w:p>
  <w:p w14:paraId="268A0B1F" w14:textId="77777777"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854D38">
      <w:rPr>
        <w:b/>
        <w:szCs w:val="20"/>
      </w:rPr>
      <w:t>Math Green</w:t>
    </w:r>
    <w:r>
      <w:tab/>
    </w:r>
    <w:r w:rsidRPr="004067DF">
      <w:rPr>
        <w:rStyle w:val="Copyright"/>
      </w:rPr>
      <w:t xml:space="preserve">Copyright © </w:t>
    </w:r>
    <w:r w:rsidR="002B0C09">
      <w:rPr>
        <w:rStyle w:val="Copyright"/>
      </w:rPr>
      <w:t>Big Ideas Learning, LLC</w:t>
    </w:r>
  </w:p>
  <w:p w14:paraId="18D95C3C" w14:textId="77777777"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C4CAB5" w14:textId="77777777" w:rsidR="00D20BB7" w:rsidRPr="001369F8" w:rsidRDefault="006B4524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6A649C">
      <w:rPr>
        <w:rStyle w:val="PageNumber"/>
        <w:noProof/>
      </w:rPr>
      <w:t>29</w:t>
    </w:r>
    <w:r w:rsidRPr="001369F8">
      <w:rPr>
        <w:rStyle w:val="PageNumber"/>
      </w:rPr>
      <w:fldChar w:fldCharType="end"/>
    </w:r>
  </w:p>
  <w:p w14:paraId="11A16676" w14:textId="77777777"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2B0C09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854D38">
      <w:rPr>
        <w:b/>
      </w:rPr>
      <w:t>Math Green</w:t>
    </w:r>
  </w:p>
  <w:p w14:paraId="77E47523" w14:textId="77777777"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6CA19F0" w14:textId="77777777" w:rsidR="002B0C09" w:rsidRDefault="002B0C09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395284C" w14:textId="77777777" w:rsidR="00307482" w:rsidRDefault="00307482">
      <w:r>
        <w:separator/>
      </w:r>
    </w:p>
    <w:p w14:paraId="5C379D83" w14:textId="77777777" w:rsidR="00307482" w:rsidRDefault="00307482"/>
  </w:footnote>
  <w:footnote w:type="continuationSeparator" w:id="0">
    <w:p w14:paraId="61970371" w14:textId="77777777" w:rsidR="00307482" w:rsidRDefault="00307482">
      <w:r>
        <w:continuationSeparator/>
      </w:r>
    </w:p>
    <w:p w14:paraId="796BF2C5" w14:textId="77777777" w:rsidR="00307482" w:rsidRDefault="00307482"/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6F6F861" w14:textId="77777777" w:rsidR="002B0C09" w:rsidRDefault="002B0C09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78F726" w14:textId="77777777" w:rsidR="002B0C09" w:rsidRDefault="002B0C09">
    <w:pPr>
      <w:pStyle w:val="Header"/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64331F" w14:textId="77777777" w:rsidR="002B0C09" w:rsidRDefault="002B0C0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mirrorMargins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26573"/>
    <w:rsid w:val="00053B5B"/>
    <w:rsid w:val="000724BE"/>
    <w:rsid w:val="00103B50"/>
    <w:rsid w:val="0010566E"/>
    <w:rsid w:val="001178E2"/>
    <w:rsid w:val="001369F8"/>
    <w:rsid w:val="00162490"/>
    <w:rsid w:val="001F7D1C"/>
    <w:rsid w:val="001F7E0F"/>
    <w:rsid w:val="00236737"/>
    <w:rsid w:val="00257FF2"/>
    <w:rsid w:val="002A24E1"/>
    <w:rsid w:val="002B0C09"/>
    <w:rsid w:val="002B6A9C"/>
    <w:rsid w:val="00307482"/>
    <w:rsid w:val="00307F11"/>
    <w:rsid w:val="00330C95"/>
    <w:rsid w:val="003330DF"/>
    <w:rsid w:val="00344665"/>
    <w:rsid w:val="00351087"/>
    <w:rsid w:val="00364D8E"/>
    <w:rsid w:val="003A770A"/>
    <w:rsid w:val="003B7E48"/>
    <w:rsid w:val="003C7D6D"/>
    <w:rsid w:val="003E3B3A"/>
    <w:rsid w:val="003E55F1"/>
    <w:rsid w:val="004045D5"/>
    <w:rsid w:val="00471EE5"/>
    <w:rsid w:val="0047468B"/>
    <w:rsid w:val="00475754"/>
    <w:rsid w:val="0048389A"/>
    <w:rsid w:val="00486FF9"/>
    <w:rsid w:val="004B0561"/>
    <w:rsid w:val="004B5067"/>
    <w:rsid w:val="004C1BA9"/>
    <w:rsid w:val="00504500"/>
    <w:rsid w:val="005A2369"/>
    <w:rsid w:val="005B2959"/>
    <w:rsid w:val="005C0A46"/>
    <w:rsid w:val="005E5326"/>
    <w:rsid w:val="006341B2"/>
    <w:rsid w:val="00642759"/>
    <w:rsid w:val="00674CEB"/>
    <w:rsid w:val="006836F9"/>
    <w:rsid w:val="006A649C"/>
    <w:rsid w:val="006B4524"/>
    <w:rsid w:val="006E470D"/>
    <w:rsid w:val="006E7CD9"/>
    <w:rsid w:val="00702728"/>
    <w:rsid w:val="00721A5C"/>
    <w:rsid w:val="00740C9B"/>
    <w:rsid w:val="007A0B65"/>
    <w:rsid w:val="007D5240"/>
    <w:rsid w:val="007F1EC7"/>
    <w:rsid w:val="00820702"/>
    <w:rsid w:val="008300B9"/>
    <w:rsid w:val="00843AAF"/>
    <w:rsid w:val="00847298"/>
    <w:rsid w:val="00854D38"/>
    <w:rsid w:val="00865AEA"/>
    <w:rsid w:val="00881A6E"/>
    <w:rsid w:val="00893443"/>
    <w:rsid w:val="008A5960"/>
    <w:rsid w:val="008F23C2"/>
    <w:rsid w:val="00903E42"/>
    <w:rsid w:val="00905EF8"/>
    <w:rsid w:val="00954E28"/>
    <w:rsid w:val="009571F4"/>
    <w:rsid w:val="009B4627"/>
    <w:rsid w:val="00A0468E"/>
    <w:rsid w:val="00A13D8C"/>
    <w:rsid w:val="00A13E6D"/>
    <w:rsid w:val="00A215F1"/>
    <w:rsid w:val="00A7355E"/>
    <w:rsid w:val="00A75DE9"/>
    <w:rsid w:val="00B137EB"/>
    <w:rsid w:val="00B96D83"/>
    <w:rsid w:val="00BA74E6"/>
    <w:rsid w:val="00BA7901"/>
    <w:rsid w:val="00BB4F8F"/>
    <w:rsid w:val="00BC3DFA"/>
    <w:rsid w:val="00BD1F5F"/>
    <w:rsid w:val="00C24AED"/>
    <w:rsid w:val="00C62938"/>
    <w:rsid w:val="00CD4B32"/>
    <w:rsid w:val="00D14ED8"/>
    <w:rsid w:val="00D154A5"/>
    <w:rsid w:val="00D209F4"/>
    <w:rsid w:val="00D20BB7"/>
    <w:rsid w:val="00D438EE"/>
    <w:rsid w:val="00D442B0"/>
    <w:rsid w:val="00D50CE9"/>
    <w:rsid w:val="00DB2A94"/>
    <w:rsid w:val="00DD1546"/>
    <w:rsid w:val="00DE3325"/>
    <w:rsid w:val="00DF0027"/>
    <w:rsid w:val="00E01B0C"/>
    <w:rsid w:val="00E04304"/>
    <w:rsid w:val="00E05018"/>
    <w:rsid w:val="00E07A0D"/>
    <w:rsid w:val="00E16B69"/>
    <w:rsid w:val="00E227D6"/>
    <w:rsid w:val="00E3315E"/>
    <w:rsid w:val="00E333D4"/>
    <w:rsid w:val="00E522FD"/>
    <w:rsid w:val="00EE3DAC"/>
    <w:rsid w:val="00F04EDB"/>
    <w:rsid w:val="00F22E84"/>
    <w:rsid w:val="00F30541"/>
    <w:rsid w:val="00F4686A"/>
    <w:rsid w:val="00FB208E"/>
    <w:rsid w:val="00FB2E52"/>
    <w:rsid w:val="00FD66CB"/>
    <w:rsid w:val="00FD76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06"/>
    <o:shapelayout v:ext="edit">
      <o:idmap v:ext="edit" data="1"/>
      <o:regrouptable v:ext="edit">
        <o:entry new="1" old="0"/>
        <o:entry new="2" old="0"/>
        <o:entry new="3" old="0"/>
      </o:regrouptable>
    </o:shapelayout>
  </w:shapeDefaults>
  <w:decimalSymbol w:val="."/>
  <w:listSeparator w:val=","/>
  <w14:docId w14:val="3D69481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rsid w:val="00F30541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F30541"/>
    <w:rPr>
      <w:rFonts w:ascii="Arial" w:hAnsi="Arial"/>
      <w:b/>
      <w:sz w:val="22"/>
    </w:rPr>
  </w:style>
  <w:style w:type="paragraph" w:customStyle="1" w:styleId="prNumList1">
    <w:name w:val="prNumList1"/>
    <w:basedOn w:val="Normal"/>
    <w:rsid w:val="00F30541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3">
    <w:name w:val="prNumList3"/>
    <w:basedOn w:val="prNumList1"/>
    <w:rsid w:val="00F30541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prLetSubList1">
    <w:name w:val="prLetSubList1"/>
    <w:basedOn w:val="Normal"/>
    <w:rsid w:val="00F30541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305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054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rsid w:val="00F30541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F30541"/>
    <w:rPr>
      <w:rFonts w:ascii="Arial" w:hAnsi="Arial"/>
      <w:b/>
      <w:sz w:val="22"/>
    </w:rPr>
  </w:style>
  <w:style w:type="paragraph" w:customStyle="1" w:styleId="prNumList1">
    <w:name w:val="prNumList1"/>
    <w:basedOn w:val="Normal"/>
    <w:rsid w:val="00F30541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3">
    <w:name w:val="prNumList3"/>
    <w:basedOn w:val="prNumList1"/>
    <w:rsid w:val="00F30541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prLetSubList1">
    <w:name w:val="prLetSubList1"/>
    <w:basedOn w:val="Normal"/>
    <w:rsid w:val="00F30541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305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054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header" Target="header2.xml"/><Relationship Id="rId13" Type="http://schemas.openxmlformats.org/officeDocument/2006/relationships/footer" Target="footer1.xml"/><Relationship Id="rId14" Type="http://schemas.openxmlformats.org/officeDocument/2006/relationships/footer" Target="footer2.xml"/><Relationship Id="rId15" Type="http://schemas.openxmlformats.org/officeDocument/2006/relationships/header" Target="header3.xml"/><Relationship Id="rId16" Type="http://schemas.openxmlformats.org/officeDocument/2006/relationships/footer" Target="footer3.xml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99</Words>
  <Characters>1136</Characters>
  <Application>Microsoft Macintosh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3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ppodgers</dc:creator>
  <cp:keywords/>
  <dc:description/>
  <cp:lastModifiedBy>Ryan Billig</cp:lastModifiedBy>
  <cp:revision>2</cp:revision>
  <cp:lastPrinted>2017-09-08T12:25:00Z</cp:lastPrinted>
  <dcterms:created xsi:type="dcterms:W3CDTF">2017-09-08T12:26:00Z</dcterms:created>
  <dcterms:modified xsi:type="dcterms:W3CDTF">2017-09-08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